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DC61E4" w:rsidP="002D2C71">
      <w:pPr>
        <w:ind w:firstLine="420"/>
      </w:pPr>
      <w:hyperlink r:id="rId7"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DC61E4" w:rsidP="002D2C71">
      <w:pPr>
        <w:ind w:firstLine="360"/>
      </w:pPr>
      <w:hyperlink r:id="rId8"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9"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P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t>用示例中的</w:t>
      </w:r>
      <w:r>
        <w:t>[1, 2, 2] 来举例，如图所示：</w:t>
      </w:r>
    </w:p>
    <w:p w:rsidR="006D380E" w:rsidRDefault="006D380E" w:rsidP="006D380E">
      <w:r>
        <w:rPr>
          <w:noProof/>
        </w:rPr>
        <w:lastRenderedPageBreak/>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6D380E" w:rsidRDefault="006D380E" w:rsidP="006D380E">
      <w:r>
        <w:rPr>
          <w:rFonts w:hint="eastAsia"/>
        </w:rPr>
        <w:t>从图中可以看出，同一树层上对重复取</w:t>
      </w:r>
      <w:r>
        <w:t>2 就要过滤掉，同一树枝上就可以重复取2，因为同一树枝上元素的集合才是唯一子集！</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t>F</w:t>
      </w:r>
      <w:r>
        <w:rPr>
          <w:rFonts w:hint="eastAsia"/>
        </w:rPr>
        <w:t>or循环调用递归的时候应该是在递归前将当前数字push进排列，调了递归后将数字pop出排列</w:t>
      </w:r>
    </w:p>
    <w:p w:rsidR="00BB22B0" w:rsidRDefault="00BB22B0" w:rsidP="008240D0">
      <w:r>
        <w:rPr>
          <w:noProof/>
        </w:rPr>
        <w:lastRenderedPageBreak/>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树状图，观察如何出现重复的，然后找相关的策略</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lastRenderedPageBreak/>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lastRenderedPageBreak/>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3"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6"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7"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8" o:title=""/>
          </v:shape>
          <o:OLEObject Type="Embed" ProgID="Equation.DSMT4" ShapeID="_x0000_i1025" DrawAspect="Content" ObjectID="_1666533204" r:id="rId29"/>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0"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1"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2"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30" type="#_x0000_t75" style="width:334pt;height:38.15pt" o:ole="">
            <v:imagedata r:id="rId33" o:title=""/>
          </v:shape>
          <o:OLEObject Type="Embed" ProgID="Equation.DSMT4" ShapeID="_x0000_i1030" DrawAspect="Content" ObjectID="_1666533205" r:id="rId34"/>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5"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31" type="#_x0000_t75" style="width:373.9pt;height:38.15pt" o:ole="">
            <v:imagedata r:id="rId36" o:title=""/>
          </v:shape>
          <o:OLEObject Type="Embed" ProgID="Equation.DSMT4" ShapeID="_x0000_i1031" DrawAspect="Content" ObjectID="_1666533206" r:id="rId37"/>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32" type="#_x0000_t75" style="width:101.95pt;height:16.05pt" o:ole="">
            <v:imagedata r:id="rId38" o:title=""/>
          </v:shape>
          <o:OLEObject Type="Embed" ProgID="Equation.DSMT4" ShapeID="_x0000_i1032" DrawAspect="Content" ObjectID="_1666533207" r:id="rId39"/>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hint="eastAsia"/>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bookmarkStart w:id="0" w:name="_GoBack"/>
      <w:bookmarkEnd w:id="0"/>
      <w:r w:rsidR="000F73A4">
        <w:rPr>
          <w:rFonts w:ascii="Consolas" w:eastAsia="宋体" w:hAnsi="Consolas" w:cs="宋体" w:hint="eastAsia"/>
          <w:color w:val="000000"/>
          <w:kern w:val="0"/>
          <w:sz w:val="20"/>
          <w:szCs w:val="20"/>
        </w:rPr>
        <w:t>)</w:t>
      </w:r>
    </w:p>
    <w:p w:rsidR="00DC61E4" w:rsidRPr="00DC61E4" w:rsidRDefault="000F73A4" w:rsidP="00C7540D">
      <w:pPr>
        <w:widowControl/>
        <w:shd w:val="clear" w:color="auto" w:fill="FFFFFE"/>
        <w:spacing w:line="270" w:lineRule="atLeast"/>
        <w:jc w:val="left"/>
        <w:rPr>
          <w:rFonts w:ascii="Consolas" w:eastAsia="宋体" w:hAnsi="Consolas" w:cs="宋体" w:hint="eastAsia"/>
          <w:color w:val="000000"/>
          <w:kern w:val="0"/>
          <w:sz w:val="20"/>
          <w:szCs w:val="20"/>
        </w:rPr>
      </w:pPr>
      <w:r w:rsidRPr="000F2A18">
        <w:rPr>
          <w:position w:val="-32"/>
        </w:rPr>
        <w:object w:dxaOrig="10560" w:dyaOrig="760">
          <v:shape id="_x0000_i1033" type="#_x0000_t75" style="width:415.1pt;height:29.95pt" o:ole="">
            <v:imagedata r:id="rId40" o:title=""/>
          </v:shape>
          <o:OLEObject Type="Embed" ProgID="Equation.DSMT4" ShapeID="_x0000_i1033" DrawAspect="Content" ObjectID="_1666533208" r:id="rId41"/>
        </w:object>
      </w:r>
    </w:p>
    <w:sectPr w:rsidR="00DC61E4" w:rsidRPr="00DC61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2ABE" w:rsidRDefault="00F92ABE" w:rsidP="00D25687">
      <w:r>
        <w:separator/>
      </w:r>
    </w:p>
  </w:endnote>
  <w:endnote w:type="continuationSeparator" w:id="0">
    <w:p w:rsidR="00F92ABE" w:rsidRDefault="00F92ABE"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2ABE" w:rsidRDefault="00F92ABE" w:rsidP="00D25687">
      <w:r>
        <w:separator/>
      </w:r>
    </w:p>
  </w:footnote>
  <w:footnote w:type="continuationSeparator" w:id="0">
    <w:p w:rsidR="00F92ABE" w:rsidRDefault="00F92ABE"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3F51"/>
    <w:rsid w:val="0004766E"/>
    <w:rsid w:val="00052CAD"/>
    <w:rsid w:val="00054450"/>
    <w:rsid w:val="00071D93"/>
    <w:rsid w:val="00080989"/>
    <w:rsid w:val="000A22CA"/>
    <w:rsid w:val="000A57EA"/>
    <w:rsid w:val="000B606F"/>
    <w:rsid w:val="000E4F04"/>
    <w:rsid w:val="000F0301"/>
    <w:rsid w:val="000F73A4"/>
    <w:rsid w:val="00126306"/>
    <w:rsid w:val="00170075"/>
    <w:rsid w:val="0017035B"/>
    <w:rsid w:val="00173EE4"/>
    <w:rsid w:val="001C53DC"/>
    <w:rsid w:val="001C66A0"/>
    <w:rsid w:val="001F4F83"/>
    <w:rsid w:val="002205B4"/>
    <w:rsid w:val="002237EB"/>
    <w:rsid w:val="00256B26"/>
    <w:rsid w:val="00263B34"/>
    <w:rsid w:val="00267CAD"/>
    <w:rsid w:val="0027400E"/>
    <w:rsid w:val="0028497A"/>
    <w:rsid w:val="002D1B27"/>
    <w:rsid w:val="002D2C71"/>
    <w:rsid w:val="00334784"/>
    <w:rsid w:val="00341FCF"/>
    <w:rsid w:val="00376E24"/>
    <w:rsid w:val="00384BC4"/>
    <w:rsid w:val="0038769B"/>
    <w:rsid w:val="0039563C"/>
    <w:rsid w:val="003C7EDC"/>
    <w:rsid w:val="003E455D"/>
    <w:rsid w:val="00414A5E"/>
    <w:rsid w:val="00414FDA"/>
    <w:rsid w:val="0043138C"/>
    <w:rsid w:val="00433D2B"/>
    <w:rsid w:val="00465303"/>
    <w:rsid w:val="00471ECC"/>
    <w:rsid w:val="00494A65"/>
    <w:rsid w:val="004970DD"/>
    <w:rsid w:val="004C18F5"/>
    <w:rsid w:val="004E296C"/>
    <w:rsid w:val="00526DB0"/>
    <w:rsid w:val="00560FC1"/>
    <w:rsid w:val="0058568E"/>
    <w:rsid w:val="005B57BB"/>
    <w:rsid w:val="0060509B"/>
    <w:rsid w:val="006446D6"/>
    <w:rsid w:val="006818E2"/>
    <w:rsid w:val="0069795E"/>
    <w:rsid w:val="006D0C38"/>
    <w:rsid w:val="006D380E"/>
    <w:rsid w:val="006E6DBA"/>
    <w:rsid w:val="006F0396"/>
    <w:rsid w:val="00715977"/>
    <w:rsid w:val="00726DF5"/>
    <w:rsid w:val="0073310C"/>
    <w:rsid w:val="00745EC2"/>
    <w:rsid w:val="00756177"/>
    <w:rsid w:val="00760D0F"/>
    <w:rsid w:val="00764263"/>
    <w:rsid w:val="007700DC"/>
    <w:rsid w:val="00787C22"/>
    <w:rsid w:val="00797B7D"/>
    <w:rsid w:val="007A6813"/>
    <w:rsid w:val="007B3406"/>
    <w:rsid w:val="007B5891"/>
    <w:rsid w:val="007F03A1"/>
    <w:rsid w:val="00802A0D"/>
    <w:rsid w:val="008240D0"/>
    <w:rsid w:val="00843F1D"/>
    <w:rsid w:val="00850751"/>
    <w:rsid w:val="00853658"/>
    <w:rsid w:val="008916E4"/>
    <w:rsid w:val="009148F1"/>
    <w:rsid w:val="0093213C"/>
    <w:rsid w:val="00933251"/>
    <w:rsid w:val="0093697C"/>
    <w:rsid w:val="009522C5"/>
    <w:rsid w:val="00973715"/>
    <w:rsid w:val="00991532"/>
    <w:rsid w:val="00994D0F"/>
    <w:rsid w:val="00996DE6"/>
    <w:rsid w:val="009A011F"/>
    <w:rsid w:val="009B52F9"/>
    <w:rsid w:val="009D70F5"/>
    <w:rsid w:val="00A12D68"/>
    <w:rsid w:val="00A20084"/>
    <w:rsid w:val="00A24E10"/>
    <w:rsid w:val="00A41C4B"/>
    <w:rsid w:val="00A42864"/>
    <w:rsid w:val="00AA69A2"/>
    <w:rsid w:val="00AC329F"/>
    <w:rsid w:val="00AE18E6"/>
    <w:rsid w:val="00AE5B83"/>
    <w:rsid w:val="00B07748"/>
    <w:rsid w:val="00B11016"/>
    <w:rsid w:val="00B321CE"/>
    <w:rsid w:val="00B43AD8"/>
    <w:rsid w:val="00B5150F"/>
    <w:rsid w:val="00BB22B0"/>
    <w:rsid w:val="00BC04D3"/>
    <w:rsid w:val="00C43521"/>
    <w:rsid w:val="00C52086"/>
    <w:rsid w:val="00C7540D"/>
    <w:rsid w:val="00C82C39"/>
    <w:rsid w:val="00C87CFC"/>
    <w:rsid w:val="00C90EA5"/>
    <w:rsid w:val="00CA1CEC"/>
    <w:rsid w:val="00CE7985"/>
    <w:rsid w:val="00CF4C79"/>
    <w:rsid w:val="00D040C9"/>
    <w:rsid w:val="00D25687"/>
    <w:rsid w:val="00D47034"/>
    <w:rsid w:val="00D50523"/>
    <w:rsid w:val="00D723BF"/>
    <w:rsid w:val="00DC0A6B"/>
    <w:rsid w:val="00DC61E4"/>
    <w:rsid w:val="00DD279A"/>
    <w:rsid w:val="00DD7EF6"/>
    <w:rsid w:val="00E75254"/>
    <w:rsid w:val="00E770DB"/>
    <w:rsid w:val="00EB635F"/>
    <w:rsid w:val="00EE2A50"/>
    <w:rsid w:val="00EE34C9"/>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A0EA1"/>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leetcode-cn.com/problems/palindrome-linked-list/" TargetMode="External"/><Relationship Id="rId39"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fontTable" Target="fontTable.xml"/><Relationship Id="rId7"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image" Target="media/image17.wmf"/><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hyperlink" Target="https://leetcode-cn.com/problems/partition-equal-subset-sum/" TargetMode="External"/><Relationship Id="rId37" Type="http://schemas.openxmlformats.org/officeDocument/2006/relationships/oleObject" Target="embeddings/oleObject3.bin"/><Relationship Id="rId40"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leetcode-cn.com/problems/insert-interval/" TargetMode="External"/><Relationship Id="rId28" Type="http://schemas.openxmlformats.org/officeDocument/2006/relationships/image" Target="media/image16.wmf"/><Relationship Id="rId36" Type="http://schemas.openxmlformats.org/officeDocument/2006/relationships/image" Target="media/image18.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hyperlink" Target="https://leetcode-cn.com/problems/longest-increasing-subsequence/" TargetMode="External"/><Relationship Id="rId4" Type="http://schemas.openxmlformats.org/officeDocument/2006/relationships/webSettings" Target="webSettings.xml"/><Relationship Id="rId9" Type="http://schemas.openxmlformats.org/officeDocument/2006/relationships/hyperlink" Target="https://leetcode-cn.com/problems/remove-duplicates-from-sorted-list-ii/"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leetcode-cn.com/problems/count-of-range-sum/" TargetMode="External"/><Relationship Id="rId30" Type="http://schemas.openxmlformats.org/officeDocument/2006/relationships/hyperlink" Target="https://leetcode-cn.com/problems/coin-change/submissions/" TargetMode="External"/><Relationship Id="rId35" Type="http://schemas.openxmlformats.org/officeDocument/2006/relationships/hyperlink" Target="https://leetcode-cn.com/problems/coin-change-2/" TargetMode="External"/><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98</TotalTime>
  <Pages>19</Pages>
  <Words>2082</Words>
  <Characters>11872</Characters>
  <Application>Microsoft Office Word</Application>
  <DocSecurity>0</DocSecurity>
  <Lines>98</Lines>
  <Paragraphs>27</Paragraphs>
  <ScaleCrop>false</ScaleCrop>
  <Company/>
  <LinksUpToDate>false</LinksUpToDate>
  <CharactersWithSpaces>13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61</cp:revision>
  <dcterms:created xsi:type="dcterms:W3CDTF">2020-09-15T13:06:00Z</dcterms:created>
  <dcterms:modified xsi:type="dcterms:W3CDTF">2020-11-10T09:07:00Z</dcterms:modified>
</cp:coreProperties>
</file>